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4AB7" w:rsidRPr="00043C5A" w:rsidRDefault="00574AB7" w:rsidP="00574AB7">
      <w:pPr>
        <w:numPr>
          <w:ilvl w:val="0"/>
          <w:numId w:val="1"/>
        </w:numPr>
      </w:pPr>
      <w:bookmarkStart w:id="0" w:name="_GoBack"/>
      <w:bookmarkEnd w:id="0"/>
      <w:r w:rsidRPr="00043C5A">
        <w:t>Mathematics 20-1</w:t>
      </w:r>
    </w:p>
    <w:p w:rsidR="00574AB7" w:rsidRPr="00043C5A" w:rsidRDefault="00574AB7" w:rsidP="00574AB7">
      <w:pPr>
        <w:numPr>
          <w:ilvl w:val="0"/>
          <w:numId w:val="1"/>
        </w:numPr>
      </w:pPr>
      <w:r w:rsidRPr="00043C5A">
        <w:t>Unit Two</w:t>
      </w:r>
    </w:p>
    <w:p w:rsidR="00574AB7" w:rsidRPr="00043C5A" w:rsidRDefault="00574AB7" w:rsidP="00574AB7">
      <w:pPr>
        <w:numPr>
          <w:ilvl w:val="0"/>
          <w:numId w:val="1"/>
        </w:numPr>
      </w:pPr>
      <w:r w:rsidRPr="00043C5A">
        <w:t>Trigonometry</w:t>
      </w:r>
    </w:p>
    <w:p w:rsidR="00574AB7" w:rsidRPr="00043C5A" w:rsidRDefault="00574AB7" w:rsidP="00574AB7">
      <w:pPr>
        <w:numPr>
          <w:ilvl w:val="0"/>
          <w:numId w:val="1"/>
        </w:numPr>
        <w:tabs>
          <w:tab w:val="clear" w:pos="2520"/>
        </w:tabs>
        <w:ind w:left="3240"/>
      </w:pPr>
      <w:r w:rsidRPr="00043C5A">
        <w:t>Unit Worksheet</w:t>
      </w:r>
    </w:p>
    <w:p w:rsidR="00574AB7" w:rsidRPr="00043C5A" w:rsidRDefault="00574AB7" w:rsidP="00574AB7">
      <w:pPr>
        <w:ind w:left="3240"/>
      </w:pPr>
    </w:p>
    <w:p w:rsidR="00574AB7" w:rsidRPr="00043C5A" w:rsidRDefault="00574AB7" w:rsidP="00574AB7">
      <w:pPr>
        <w:ind w:left="720" w:firstLine="720"/>
      </w:pP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  <w:t xml:space="preserve">   Name_______________</w:t>
      </w:r>
    </w:p>
    <w:p w:rsidR="00574AB7" w:rsidRPr="00043C5A" w:rsidRDefault="00043C5A" w:rsidP="00043C5A">
      <w:pPr>
        <w:ind w:left="5040" w:firstLine="720"/>
        <w:jc w:val="center"/>
      </w:pPr>
      <w:r>
        <w:t xml:space="preserve">       </w:t>
      </w:r>
      <w:r w:rsidR="00574AB7" w:rsidRPr="00043C5A">
        <w:t>Date_______</w:t>
      </w:r>
      <w:r>
        <w:t>__</w:t>
      </w:r>
      <w:r w:rsidR="00574AB7" w:rsidRPr="00043C5A">
        <w:t>_______</w:t>
      </w:r>
    </w:p>
    <w:p w:rsidR="00574AB7" w:rsidRPr="00043C5A" w:rsidRDefault="00574AB7" w:rsidP="00574AB7">
      <w:pPr>
        <w:rPr>
          <w:lang w:val="en-US"/>
        </w:rPr>
      </w:pPr>
    </w:p>
    <w:p w:rsidR="00574AB7" w:rsidRPr="00043C5A" w:rsidRDefault="00574AB7" w:rsidP="00574AB7">
      <w:r w:rsidRPr="00043C5A">
        <w:t xml:space="preserve">Solve for the following questions in the space provided.  Marks will be given for work shown so be sure to show your work at all times.  </w:t>
      </w:r>
    </w:p>
    <w:p w:rsidR="00574AB7" w:rsidRPr="00043C5A" w:rsidRDefault="00574AB7" w:rsidP="00574AB7"/>
    <w:p w:rsidR="00574AB7" w:rsidRDefault="00574AB7" w:rsidP="00574AB7">
      <w:pPr>
        <w:pStyle w:val="ListParagraph"/>
        <w:numPr>
          <w:ilvl w:val="0"/>
          <w:numId w:val="2"/>
        </w:numPr>
      </w:pPr>
      <w:r>
        <w:t>Determine the reference angle θ</w:t>
      </w:r>
      <w:r>
        <w:rPr>
          <w:vertAlign w:val="subscript"/>
        </w:rPr>
        <w:t>R</w:t>
      </w:r>
      <w:r>
        <w:t>, for each angle θ.  Sketch θ in standard position and lavel the reference angle θ</w:t>
      </w:r>
      <w:r>
        <w:rPr>
          <w:vertAlign w:val="subscript"/>
        </w:rPr>
        <w:t>R</w:t>
      </w:r>
      <w:r>
        <w:t>.</w:t>
      </w:r>
      <w:r>
        <w:tab/>
      </w:r>
    </w:p>
    <w:p w:rsidR="00574AB7" w:rsidRDefault="00574AB7" w:rsidP="00574AB7"/>
    <w:p w:rsidR="00574AB7" w:rsidRDefault="00574AB7" w:rsidP="00574AB7">
      <w:pPr>
        <w:pStyle w:val="ListParagraph"/>
        <w:numPr>
          <w:ilvl w:val="0"/>
          <w:numId w:val="3"/>
        </w:numPr>
      </w:pPr>
      <w:r>
        <w:t xml:space="preserve">θ= 335°     </w:t>
      </w:r>
      <w:r>
        <w:tab/>
        <w:t xml:space="preserve"> θ</w:t>
      </w:r>
      <w:r>
        <w:rPr>
          <w:vertAlign w:val="subscript"/>
        </w:rPr>
        <w:t>R</w:t>
      </w:r>
      <w:r>
        <w:t xml:space="preserve"> = ________________</w:t>
      </w:r>
    </w:p>
    <w:p w:rsidR="00574AB7" w:rsidRDefault="00574AB7" w:rsidP="00574AB7">
      <w:pPr>
        <w:pStyle w:val="ListParagraph"/>
        <w:ind w:left="1080"/>
      </w:pPr>
      <w:r>
        <w:rPr>
          <w:noProof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-819150</wp:posOffset>
            </wp:positionV>
            <wp:extent cx="1940560" cy="2028825"/>
            <wp:effectExtent l="19050" t="0" r="254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4AB7" w:rsidRDefault="00574AB7" w:rsidP="00574AB7">
      <w:pPr>
        <w:pStyle w:val="ListParagraph"/>
        <w:ind w:left="1080"/>
      </w:pPr>
    </w:p>
    <w:p w:rsidR="00574AB7" w:rsidRDefault="00574AB7" w:rsidP="00574AB7">
      <w:pPr>
        <w:pStyle w:val="ListParagraph"/>
        <w:ind w:left="1080"/>
      </w:pPr>
    </w:p>
    <w:p w:rsidR="00574AB7" w:rsidRDefault="00574AB7" w:rsidP="00574AB7">
      <w:pPr>
        <w:pStyle w:val="ListParagraph"/>
        <w:ind w:left="1080"/>
      </w:pPr>
    </w:p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>
      <w:pPr>
        <w:pStyle w:val="ListParagraph"/>
        <w:numPr>
          <w:ilvl w:val="0"/>
          <w:numId w:val="3"/>
        </w:numPr>
      </w:pPr>
      <w:r>
        <w:t>θ= 260°      θ</w:t>
      </w:r>
      <w:r>
        <w:rPr>
          <w:vertAlign w:val="subscript"/>
        </w:rPr>
        <w:t>R</w:t>
      </w:r>
      <w:r>
        <w:t xml:space="preserve"> = _________________</w:t>
      </w:r>
    </w:p>
    <w:p w:rsidR="00574AB7" w:rsidRDefault="00574AB7" w:rsidP="00574AB7"/>
    <w:p w:rsidR="00574AB7" w:rsidRDefault="00574AB7" w:rsidP="00574AB7"/>
    <w:p w:rsidR="00574AB7" w:rsidRDefault="00574AB7" w:rsidP="00574AB7">
      <w:r>
        <w:rPr>
          <w:noProof/>
          <w:lang w:eastAsia="en-C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58515</wp:posOffset>
            </wp:positionH>
            <wp:positionV relativeFrom="paragraph">
              <wp:posOffset>-713740</wp:posOffset>
            </wp:positionV>
            <wp:extent cx="2068195" cy="2162175"/>
            <wp:effectExtent l="19050" t="0" r="8255" b="0"/>
            <wp:wrapTight wrapText="bothSides">
              <wp:wrapPolygon edited="0">
                <wp:start x="-199" y="0"/>
                <wp:lineTo x="-199" y="21505"/>
                <wp:lineTo x="21686" y="21505"/>
                <wp:lineTo x="21686" y="0"/>
                <wp:lineTo x="-199" y="0"/>
              </wp:wrapPolygon>
            </wp:wrapTight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819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>
      <w:pPr>
        <w:pStyle w:val="ListParagraph"/>
        <w:numPr>
          <w:ilvl w:val="0"/>
          <w:numId w:val="2"/>
        </w:numPr>
      </w:pPr>
      <w:r>
        <w:t>Determine the measures of the three other angles in standard position, 0°&lt; θ&lt;360°, that have the given reference angle.</w:t>
      </w:r>
    </w:p>
    <w:p w:rsidR="00574AB7" w:rsidRDefault="00574AB7" w:rsidP="00574AB7">
      <w:pPr>
        <w:ind w:left="360"/>
      </w:pPr>
    </w:p>
    <w:p w:rsidR="00574AB7" w:rsidRDefault="00574AB7" w:rsidP="00574AB7">
      <w:pPr>
        <w:pStyle w:val="ListParagraph"/>
        <w:numPr>
          <w:ilvl w:val="0"/>
          <w:numId w:val="4"/>
        </w:numPr>
      </w:pPr>
      <w:r>
        <w:t>70°</w:t>
      </w:r>
      <w:r>
        <w:tab/>
      </w:r>
      <w:r>
        <w:tab/>
      </w:r>
      <w:r>
        <w:tab/>
      </w:r>
      <w:r>
        <w:tab/>
      </w:r>
      <w:r>
        <w:tab/>
      </w:r>
      <w:r>
        <w:tab/>
        <w:t>b) 89°</w:t>
      </w:r>
    </w:p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>
      <w:pPr>
        <w:pStyle w:val="ListParagraph"/>
        <w:numPr>
          <w:ilvl w:val="0"/>
          <w:numId w:val="2"/>
        </w:numPr>
      </w:pPr>
      <w:r>
        <w:t xml:space="preserve"> Find the exact area of an equilateral triangle with a height of 9 units.</w:t>
      </w:r>
    </w:p>
    <w:p w:rsidR="00574AB7" w:rsidRDefault="00574AB7" w:rsidP="00574AB7"/>
    <w:p w:rsidR="00574AB7" w:rsidRDefault="00574AB7" w:rsidP="00574AB7"/>
    <w:p w:rsidR="00574AB7" w:rsidRDefault="00574AB7" w:rsidP="00574AB7"/>
    <w:p w:rsidR="00574AB7" w:rsidRDefault="00574AB7" w:rsidP="00574AB7"/>
    <w:p w:rsidR="00574AB7" w:rsidRDefault="00B176EA" w:rsidP="00B176EA">
      <w:pPr>
        <w:pStyle w:val="ListParagraph"/>
        <w:numPr>
          <w:ilvl w:val="0"/>
          <w:numId w:val="2"/>
        </w:numPr>
      </w:pPr>
      <w:r>
        <w:t>Point P(-3, 4) is on the terminal arm of an angle θ in standard position.  Write the primary trigonometric ratios of θ?</w:t>
      </w:r>
    </w:p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/>
    <w:p w:rsidR="00A0442F" w:rsidRDefault="00A0442F" w:rsidP="00A0442F">
      <w:pPr>
        <w:pStyle w:val="ListParagraph"/>
        <w:numPr>
          <w:ilvl w:val="0"/>
          <w:numId w:val="2"/>
        </w:numPr>
      </w:pPr>
      <w:r w:rsidRPr="00804AF3">
        <w:t xml:space="preserve">Determine the exact values of the sine, cosine and tangent ratios for the angle </w:t>
      </w:r>
      <w:r w:rsidR="00282706">
        <w:t>210</w:t>
      </w:r>
      <w:r w:rsidRPr="00804AF3">
        <w:t>°</w:t>
      </w:r>
      <w:r w:rsidR="00282706">
        <w:t>.</w:t>
      </w:r>
    </w:p>
    <w:p w:rsidR="00282706" w:rsidRDefault="00282706" w:rsidP="00282706"/>
    <w:p w:rsidR="00282706" w:rsidRDefault="00282706" w:rsidP="00282706"/>
    <w:p w:rsidR="00282706" w:rsidRDefault="00282706" w:rsidP="00282706"/>
    <w:p w:rsidR="00282706" w:rsidRDefault="00282706" w:rsidP="00282706"/>
    <w:p w:rsidR="00282706" w:rsidRDefault="00282706" w:rsidP="00282706"/>
    <w:p w:rsidR="00282706" w:rsidRDefault="00282706" w:rsidP="00282706"/>
    <w:p w:rsidR="00282706" w:rsidRDefault="00282706" w:rsidP="00282706"/>
    <w:p w:rsidR="00282706" w:rsidRPr="00804AF3" w:rsidRDefault="00282706" w:rsidP="00282706"/>
    <w:p w:rsidR="00A0442F" w:rsidRDefault="00282706" w:rsidP="00A0442F">
      <w:pPr>
        <w:pStyle w:val="ListParagraph"/>
        <w:numPr>
          <w:ilvl w:val="0"/>
          <w:numId w:val="2"/>
        </w:numPr>
      </w:pPr>
      <w:r>
        <w:t>Solve each equation, for , 0°&lt; θ&lt;360°, using a diagram involving a special right triangle.</w:t>
      </w:r>
    </w:p>
    <w:p w:rsidR="00282706" w:rsidRDefault="00282706" w:rsidP="00282706"/>
    <w:p w:rsidR="00282706" w:rsidRDefault="00282706" w:rsidP="00282706">
      <w:pPr>
        <w:pStyle w:val="ListParagraph"/>
        <w:numPr>
          <w:ilvl w:val="0"/>
          <w:numId w:val="5"/>
        </w:numPr>
      </w:pPr>
      <w:r>
        <w:t xml:space="preserve">cos θ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 </w:t>
      </w:r>
      <w:r>
        <w:tab/>
      </w:r>
      <w:r>
        <w:tab/>
      </w:r>
      <w:r>
        <w:tab/>
      </w:r>
      <w:r>
        <w:tab/>
      </w:r>
      <w:r>
        <w:tab/>
        <w:t xml:space="preserve">b) sin θ =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415A28" w:rsidRDefault="00415A28" w:rsidP="00415A28"/>
    <w:p w:rsidR="00415A28" w:rsidRDefault="00415A28" w:rsidP="00415A28"/>
    <w:p w:rsidR="00415A28" w:rsidRDefault="00415A28" w:rsidP="00415A28"/>
    <w:p w:rsidR="00415A28" w:rsidRDefault="00415A28" w:rsidP="00415A28"/>
    <w:p w:rsidR="00415A28" w:rsidRDefault="00415A28" w:rsidP="00415A28"/>
    <w:p w:rsidR="00415A28" w:rsidRDefault="00415A28" w:rsidP="00415A28"/>
    <w:p w:rsidR="00B63785" w:rsidRDefault="00B63785" w:rsidP="00B63785">
      <w:pPr>
        <w:ind w:left="720"/>
        <w:rPr>
          <w:sz w:val="28"/>
          <w:szCs w:val="28"/>
        </w:rPr>
      </w:pPr>
    </w:p>
    <w:p w:rsidR="00B63785" w:rsidRDefault="00B63785" w:rsidP="00B63785">
      <w:pPr>
        <w:ind w:left="720"/>
        <w:rPr>
          <w:sz w:val="28"/>
          <w:szCs w:val="28"/>
        </w:rPr>
      </w:pPr>
    </w:p>
    <w:p w:rsidR="00B63785" w:rsidRPr="00B63785" w:rsidRDefault="00B63785" w:rsidP="00B63785">
      <w:pPr>
        <w:pStyle w:val="ListParagraph"/>
        <w:numPr>
          <w:ilvl w:val="0"/>
          <w:numId w:val="2"/>
        </w:numPr>
      </w:pPr>
      <w:r w:rsidRPr="00B63785">
        <w:t>Solve for the unknown value in each of the following questions to two decimal places by using the sine law.</w:t>
      </w:r>
    </w:p>
    <w:p w:rsidR="00B63785" w:rsidRPr="00B63785" w:rsidRDefault="00B63785" w:rsidP="00B63785">
      <w:pPr>
        <w:ind w:left="720"/>
      </w:pPr>
      <w:r w:rsidRPr="00B63785">
        <w:tab/>
      </w:r>
    </w:p>
    <w:p w:rsidR="00B63785" w:rsidRDefault="00B63785" w:rsidP="00B63785">
      <w:pPr>
        <w:ind w:left="1440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drawing>
          <wp:inline distT="0" distB="0" distL="0" distR="0">
            <wp:extent cx="1710768" cy="1838325"/>
            <wp:effectExtent l="19050" t="0" r="3732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768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3785" w:rsidRPr="00B63785" w:rsidRDefault="00B63785" w:rsidP="00B63785">
      <w:pPr>
        <w:pStyle w:val="ListParagraph"/>
        <w:numPr>
          <w:ilvl w:val="0"/>
          <w:numId w:val="2"/>
        </w:numPr>
      </w:pPr>
      <w:r w:rsidRPr="00B63785">
        <w:lastRenderedPageBreak/>
        <w:t xml:space="preserve">In  </w:t>
      </w:r>
      <w:r w:rsidRPr="00B63785">
        <w:rPr>
          <w:position w:val="-6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8" o:title=""/>
          </v:shape>
          <o:OLEObject Type="Embed" ProgID="Equation.DSMT4" ShapeID="_x0000_i1025" DrawAspect="Content" ObjectID="_1378530990" r:id="rId9"/>
        </w:object>
      </w:r>
      <w:r w:rsidRPr="00B63785">
        <w:t>,  &lt;</w:t>
      </w:r>
      <w:r w:rsidRPr="00B63785">
        <w:rPr>
          <w:i/>
        </w:rPr>
        <w:t>J</w:t>
      </w:r>
      <w:r w:rsidRPr="00B63785">
        <w:t xml:space="preserve">  =  31.9</w:t>
      </w:r>
      <w:r w:rsidRPr="00B63785">
        <w:sym w:font="Symbol" w:char="F0B0"/>
      </w:r>
      <w:r w:rsidRPr="00B63785">
        <w:t xml:space="preserve">,  </w:t>
      </w:r>
      <w:r w:rsidRPr="00B63785">
        <w:rPr>
          <w:i/>
        </w:rPr>
        <w:t>j</w:t>
      </w:r>
      <w:r w:rsidRPr="00B63785">
        <w:t xml:space="preserve">  =  20.5 cm,  and  &lt;K  =  75.4</w:t>
      </w:r>
      <w:r w:rsidRPr="00B63785">
        <w:sym w:font="Symbol" w:char="F0B0"/>
      </w:r>
      <w:r w:rsidRPr="00B63785">
        <w:t xml:space="preserve">.  Find  </w:t>
      </w:r>
      <w:r w:rsidRPr="00B63785">
        <w:rPr>
          <w:i/>
        </w:rPr>
        <w:t xml:space="preserve">k  </w:t>
      </w:r>
      <w:r w:rsidRPr="00B63785">
        <w:t xml:space="preserve">to the nearest tenth.  </w:t>
      </w:r>
    </w:p>
    <w:p w:rsidR="00B63785" w:rsidRDefault="00B63785" w:rsidP="00B63785">
      <w:pPr>
        <w:rPr>
          <w:b/>
          <w:sz w:val="28"/>
          <w:szCs w:val="28"/>
        </w:rPr>
      </w:pPr>
    </w:p>
    <w:p w:rsidR="00B63785" w:rsidRDefault="00B63785" w:rsidP="00B63785">
      <w:pPr>
        <w:rPr>
          <w:b/>
          <w:sz w:val="28"/>
          <w:szCs w:val="28"/>
        </w:rPr>
      </w:pPr>
    </w:p>
    <w:p w:rsidR="00B63785" w:rsidRDefault="00B63785" w:rsidP="00B63785">
      <w:pPr>
        <w:rPr>
          <w:b/>
          <w:sz w:val="28"/>
          <w:szCs w:val="28"/>
        </w:rPr>
      </w:pPr>
    </w:p>
    <w:p w:rsidR="00B63785" w:rsidRDefault="00B63785" w:rsidP="00B63785">
      <w:pPr>
        <w:rPr>
          <w:b/>
        </w:rPr>
      </w:pPr>
    </w:p>
    <w:p w:rsidR="00043C5A" w:rsidRDefault="00043C5A" w:rsidP="00B63785">
      <w:pPr>
        <w:rPr>
          <w:b/>
        </w:rPr>
      </w:pPr>
    </w:p>
    <w:p w:rsidR="00B63785" w:rsidRPr="00B63785" w:rsidRDefault="00B63785" w:rsidP="00B63785">
      <w:pPr>
        <w:rPr>
          <w:b/>
        </w:rPr>
      </w:pPr>
    </w:p>
    <w:p w:rsidR="00B63785" w:rsidRPr="00B63785" w:rsidRDefault="00B63785" w:rsidP="00B63785">
      <w:pPr>
        <w:rPr>
          <w:b/>
        </w:rPr>
      </w:pPr>
    </w:p>
    <w:p w:rsidR="00B63785" w:rsidRPr="00B63785" w:rsidRDefault="00B63785" w:rsidP="00B63785">
      <w:pPr>
        <w:pStyle w:val="ListParagraph"/>
        <w:numPr>
          <w:ilvl w:val="0"/>
          <w:numId w:val="2"/>
        </w:numPr>
      </w:pPr>
      <w:r w:rsidRPr="00B63785">
        <w:t xml:space="preserve">In  </w:t>
      </w:r>
      <w:r w:rsidRPr="00B63785">
        <w:rPr>
          <w:position w:val="-6"/>
        </w:rPr>
        <w:object w:dxaOrig="780" w:dyaOrig="300">
          <v:shape id="_x0000_i1026" type="#_x0000_t75" style="width:41.25pt;height:15.75pt" o:ole="">
            <v:imagedata r:id="rId10" o:title=""/>
          </v:shape>
          <o:OLEObject Type="Embed" ProgID="Equation.DSMT4" ShapeID="_x0000_i1026" DrawAspect="Content" ObjectID="_1378530991" r:id="rId11"/>
        </w:object>
      </w:r>
      <w:r w:rsidRPr="00B63785">
        <w:t xml:space="preserve">  solve for the unknown side,  </w:t>
      </w:r>
      <w:r w:rsidRPr="00B63785">
        <w:rPr>
          <w:i/>
        </w:rPr>
        <w:t>c</w:t>
      </w:r>
      <w:r w:rsidRPr="00B63785">
        <w:t>,  given that</w:t>
      </w:r>
      <w:r w:rsidRPr="00B63785">
        <w:rPr>
          <w:position w:val="-12"/>
        </w:rPr>
        <w:object w:dxaOrig="4180" w:dyaOrig="360">
          <v:shape id="_x0000_i1027" type="#_x0000_t75" style="width:210.75pt;height:20.25pt" o:ole="">
            <v:imagedata r:id="rId12" o:title=""/>
          </v:shape>
          <o:OLEObject Type="Embed" ProgID="Equation.DSMT4" ShapeID="_x0000_i1027" DrawAspect="Content" ObjectID="_1378530992" r:id="rId13"/>
        </w:object>
      </w:r>
      <w:r w:rsidRPr="00B63785">
        <w:t>.</w:t>
      </w:r>
    </w:p>
    <w:p w:rsidR="00415A28" w:rsidRDefault="00415A28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Pr="00B63785" w:rsidRDefault="00B63785" w:rsidP="00B63785">
      <w:pPr>
        <w:pStyle w:val="ListParagraph"/>
      </w:pPr>
    </w:p>
    <w:p w:rsidR="00B63785" w:rsidRPr="00B63785" w:rsidRDefault="00B63785" w:rsidP="00B63785">
      <w:pPr>
        <w:pStyle w:val="ListParagraph"/>
        <w:numPr>
          <w:ilvl w:val="0"/>
          <w:numId w:val="2"/>
        </w:numPr>
      </w:pPr>
      <w:r w:rsidRPr="00B63785">
        <w:t>Solve for the unknown in the following:</w:t>
      </w:r>
    </w:p>
    <w:p w:rsidR="00B63785" w:rsidRPr="006008A7" w:rsidRDefault="00B63785" w:rsidP="00043C5A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noProof/>
          <w:sz w:val="28"/>
          <w:szCs w:val="28"/>
          <w:lang w:eastAsia="en-CA"/>
        </w:rPr>
        <w:drawing>
          <wp:inline distT="0" distB="0" distL="0" distR="0">
            <wp:extent cx="2324100" cy="942708"/>
            <wp:effectExtent l="19050" t="0" r="0" b="0"/>
            <wp:docPr id="6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45" cy="943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3785" w:rsidRPr="006008A7" w:rsidRDefault="00B63785" w:rsidP="00B63785">
      <w:pPr>
        <w:ind w:left="1440"/>
        <w:rPr>
          <w:sz w:val="28"/>
          <w:szCs w:val="28"/>
        </w:rPr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Default="00B63785" w:rsidP="00B63785">
      <w:pPr>
        <w:pStyle w:val="ListParagraph"/>
      </w:pPr>
    </w:p>
    <w:p w:rsidR="00B63785" w:rsidRPr="00043C5A" w:rsidRDefault="00B63785" w:rsidP="00043C5A">
      <w:pPr>
        <w:pStyle w:val="ListParagraph"/>
        <w:numPr>
          <w:ilvl w:val="0"/>
          <w:numId w:val="2"/>
        </w:numPr>
        <w:spacing w:before="240"/>
      </w:pPr>
      <w:r w:rsidRPr="00043C5A">
        <w:rPr>
          <w:sz w:val="28"/>
          <w:szCs w:val="28"/>
        </w:rPr>
        <w:t xml:space="preserve"> </w:t>
      </w:r>
      <w:r w:rsidRPr="00043C5A">
        <w:t xml:space="preserve">In a molecule of water, the two hydrogen atoms and one oxygen atom are bonded in the shape of a triangle.  The nuclei of the atoms are separated by the distances shown below.  Calculate all of the bond angles to the nearest tenth of a degree.(Note that the symbol  </w:t>
      </w:r>
      <w:r w:rsidR="00043C5A" w:rsidRPr="00043C5A">
        <w:t>Å</w:t>
      </w:r>
      <w:r w:rsidRPr="00043C5A">
        <w:t xml:space="preserve"> refers to a small unit of length known as an </w:t>
      </w:r>
      <w:r w:rsidRPr="00043C5A">
        <w:rPr>
          <w:i/>
        </w:rPr>
        <w:t>Angstrom</w:t>
      </w:r>
      <w:r w:rsidRPr="00043C5A">
        <w:t>.)</w:t>
      </w:r>
    </w:p>
    <w:p w:rsidR="00B63785" w:rsidRDefault="00043C5A" w:rsidP="00043C5A">
      <w:pPr>
        <w:pStyle w:val="ListParagraph"/>
        <w:spacing w:before="240"/>
      </w:pPr>
      <w:r>
        <w:rPr>
          <w:noProof/>
          <w:lang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-219075</wp:posOffset>
            </wp:positionV>
            <wp:extent cx="2457450" cy="952500"/>
            <wp:effectExtent l="19050" t="0" r="0" b="0"/>
            <wp:wrapTight wrapText="bothSides">
              <wp:wrapPolygon edited="0">
                <wp:start x="-167" y="0"/>
                <wp:lineTo x="-167" y="21168"/>
                <wp:lineTo x="21600" y="21168"/>
                <wp:lineTo x="21600" y="0"/>
                <wp:lineTo x="-167" y="0"/>
              </wp:wrapPolygon>
            </wp:wrapTight>
            <wp:docPr id="4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B63785" w:rsidSect="002430D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B1D79"/>
    <w:multiLevelType w:val="hybridMultilevel"/>
    <w:tmpl w:val="0764006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7B06B0"/>
    <w:multiLevelType w:val="hybridMultilevel"/>
    <w:tmpl w:val="5894A430"/>
    <w:lvl w:ilvl="0" w:tplc="21EA77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0465314"/>
    <w:multiLevelType w:val="hybridMultilevel"/>
    <w:tmpl w:val="C72EDA4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B0298A"/>
    <w:multiLevelType w:val="singleLevel"/>
    <w:tmpl w:val="86A84DB8"/>
    <w:lvl w:ilvl="0">
      <w:start w:val="10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4">
    <w:nsid w:val="656F322C"/>
    <w:multiLevelType w:val="hybridMultilevel"/>
    <w:tmpl w:val="1FD6C5A2"/>
    <w:lvl w:ilvl="0" w:tplc="6946FA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2"/>
  </w:compat>
  <w:rsids>
    <w:rsidRoot w:val="00574AB7"/>
    <w:rsid w:val="00043C5A"/>
    <w:rsid w:val="002430DE"/>
    <w:rsid w:val="00282706"/>
    <w:rsid w:val="00415A28"/>
    <w:rsid w:val="004829BA"/>
    <w:rsid w:val="00574AB7"/>
    <w:rsid w:val="00A0442F"/>
    <w:rsid w:val="00B176EA"/>
    <w:rsid w:val="00B63785"/>
    <w:rsid w:val="00CF20CE"/>
    <w:rsid w:val="00E91541"/>
    <w:rsid w:val="00F15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4A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4AB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270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7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70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4</Words>
  <Characters>1507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Gerry-Lynn Borys</cp:lastModifiedBy>
  <cp:revision>2</cp:revision>
  <dcterms:created xsi:type="dcterms:W3CDTF">2011-09-26T14:30:00Z</dcterms:created>
  <dcterms:modified xsi:type="dcterms:W3CDTF">2011-09-26T14:30:00Z</dcterms:modified>
</cp:coreProperties>
</file>